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3968" w:type="dxa"/>
        <w:tblInd w:w="-5" w:type="dxa"/>
        <w:tblLayout w:type="fixed"/>
        <w:tblCellMar>
          <w:left w:w="115" w:type="dxa"/>
          <w:right w:w="72" w:type="dxa"/>
        </w:tblCellMar>
        <w:tblLook w:val="04A0" w:firstRow="1" w:lastRow="0" w:firstColumn="1" w:lastColumn="0" w:noHBand="0" w:noVBand="1"/>
        <w:tblDescription w:val="Table of Praxis® Mathematics: Content Knowledge (5161) Curriculum Crosswalk. Required Course Numbers are column headers and Test Content Categories are row headers."/>
      </w:tblPr>
      <w:tblGrid>
        <w:gridCol w:w="4680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19"/>
        <w:gridCol w:w="622"/>
      </w:tblGrid>
      <w:tr w:rsidR="0021145E" w:rsidRPr="00E61394" w:rsidTr="0021145E">
        <w:trPr>
          <w:trHeight w:val="143"/>
          <w:tblHeader/>
        </w:trPr>
        <w:tc>
          <w:tcPr>
            <w:tcW w:w="13968" w:type="dxa"/>
            <w:gridSpan w:val="16"/>
            <w:shd w:val="clear" w:color="auto" w:fill="D9D9D9"/>
          </w:tcPr>
          <w:p w:rsidR="0021145E" w:rsidRPr="00E61394" w:rsidRDefault="0021145E" w:rsidP="0021145E">
            <w:pPr>
              <w:jc w:val="center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61394">
              <w:rPr>
                <w:rFonts w:asciiTheme="minorHAnsi" w:hAnsiTheme="minorHAnsi" w:cstheme="minorHAnsi"/>
                <w:b/>
                <w:sz w:val="28"/>
                <w:szCs w:val="28"/>
              </w:rPr>
              <w:t>Required Course Numbers</w:t>
            </w:r>
          </w:p>
        </w:tc>
      </w:tr>
      <w:tr w:rsidR="0021145E" w:rsidRPr="00E61394" w:rsidTr="0021145E">
        <w:trPr>
          <w:trHeight w:val="656"/>
          <w:tblHeader/>
        </w:trPr>
        <w:tc>
          <w:tcPr>
            <w:tcW w:w="4680" w:type="dxa"/>
            <w:shd w:val="clear" w:color="auto" w:fill="D9D9D9"/>
          </w:tcPr>
          <w:p w:rsidR="0021145E" w:rsidRPr="00E61394" w:rsidRDefault="0021145E" w:rsidP="00080D2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b/>
                <w:sz w:val="28"/>
                <w:szCs w:val="28"/>
              </w:rPr>
            </w:pPr>
            <w:r w:rsidRPr="00E61394">
              <w:rPr>
                <w:rFonts w:asciiTheme="minorHAnsi" w:hAnsiTheme="minorHAnsi" w:cstheme="minorHAnsi"/>
                <w:b/>
                <w:sz w:val="28"/>
                <w:szCs w:val="28"/>
              </w:rPr>
              <w:t>Test Content Categories</w:t>
            </w:r>
          </w:p>
          <w:p w:rsidR="0021145E" w:rsidRPr="00E61394" w:rsidRDefault="0021145E" w:rsidP="00080D2C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  <w:vAlign w:val="center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  <w:shd w:val="clear" w:color="auto" w:fill="D9D9D9"/>
          </w:tcPr>
          <w:p w:rsidR="0021145E" w:rsidRPr="00E61394" w:rsidRDefault="0021145E" w:rsidP="00080D2C">
            <w:pPr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  <w:t>I. Number and Quantity, Algebra, Functions, and Calculus (68%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0000"/>
              </w:rPr>
              <w:t>A. Number and Quantit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1. Understand the properties of expon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perform operations involving exponents, including negative and rational expon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demonstrate an understanding of the properties of exponential expres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use the properties of exponents to rewrite expressions that have radicals or rational expon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2. Understand the properties of rational and irrational numbers, and the interactions between those sets of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recognize that the sum or product of two rational numbers is ration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recognize that the sum of a rational number and an irrational number is irration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recognize that the product of a nonzero rational number and an irrational number is irration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d. recognize that the sum or product of two irrational numbers can be rational or irration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by reasoning quantitatively (e.g., dimensional analysis, reasonableness of solution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lastRenderedPageBreak/>
              <w:t>a. use units as a way to understand problems and to guide the solution of multistep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choose and interpret units consistently in formula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choose and interpret the scale and the origin in graphs and data display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d. recognize the reasonableness of results within the context of a given problem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structure of the natural, integer, rational, real, and complex number systems and how the basic operations (+, –, ×, and ÷) on numbers in these systems are performed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addition, subtraction, multiplication, and division of rational, irrational, and complex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the order of oper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operations on a number system, determine whether the properties (e.g., commutative, associative, distributive) hold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mpare, classify, and order real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simplify and approximate radic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find conjugates of complex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g. demonstrate an understanding of the properties of counting numbers (e.g., prime,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composite, prime factorization, even, odd, factors, multipl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ork with complex numbers when solving polynomial equations and rewriting polynomial expres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quadratic equations with real coefficients that have complex sol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F1132D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extend polynomial identities to the complex numbers (e.g., </w:t>
            </w:r>
            <w:r w:rsidR="003C67BF" w:rsidRPr="004435D0">
              <w:rPr>
                <w:rFonts w:asciiTheme="minorHAnsi" w:eastAsiaTheme="minorEastAsia" w:hAnsiTheme="minorHAnsi" w:cstheme="minorHAnsi"/>
                <w:color w:val="000000"/>
                <w:position w:val="-12"/>
              </w:rPr>
              <w:object w:dxaOrig="10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pt;height:17pt" o:ole="">
                  <v:imagedata r:id="rId6" o:title=""/>
                </v:shape>
                <o:OLEObject Type="Embed" ProgID="Equation.DSMT4" ShapeID="_x0000_i1025" DrawAspect="Content" ObjectID="_1565706380" r:id="rId7"/>
              </w:object>
            </w:r>
            <w:r w:rsidR="00F1132D">
              <w:rPr>
                <w:rFonts w:asciiTheme="minorHAnsi" w:eastAsiaTheme="minorEastAsia" w:hAnsiTheme="minorHAnsi" w:cstheme="minorHAnsi"/>
                <w:color w:val="000000"/>
              </w:rPr>
              <w:t>)</w:t>
            </w:r>
            <w:r w:rsidR="004435D0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4435D0" w:rsidRPr="004435D0">
              <w:rPr>
                <w:rFonts w:asciiTheme="minorHAnsi" w:eastAsiaTheme="minorEastAsia" w:hAnsiTheme="minorHAnsi" w:cstheme="minorHAnsi"/>
                <w:color w:val="000000"/>
                <w:position w:val="-4"/>
              </w:rPr>
              <w:object w:dxaOrig="160" w:dyaOrig="240">
                <v:shape id="_x0000_i1026" type="#_x0000_t75" style="width:8pt;height:12pt" o:ole="">
                  <v:imagedata r:id="rId8" o:title=""/>
                </v:shape>
                <o:OLEObject Type="Embed" ProgID="Equation.DSMT4" ShapeID="_x0000_i1026" DrawAspect="Content" ObjectID="_1565706381" r:id="rId9"/>
              </w:object>
            </w:r>
            <w:r w:rsidR="004435D0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the fundamental theorem of algebra for quadratic polynom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operations on matrices and how to use matrices in applic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matrices to represent and manipulate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multiply matrices by scalars to produce new matric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and multiply matrices of appropriate dimen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that matrix multiplication for square matrices is not a commutative operation but still satisfies the associative and distributive proper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understand the role played by zero and identity matrices in matrix addition and multiplic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that the determinant of a square matrix is nonzero if and only if the matrix has a multiplicative invers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3C67B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 xml:space="preserve">g. work with 2 </w:t>
            </w:r>
            <w:r w:rsidR="003C67BF">
              <w:rPr>
                <w:rFonts w:asciiTheme="minorHAnsi" w:eastAsiaTheme="minorEastAsia" w:hAnsiTheme="minorHAnsi" w:cstheme="minorHAnsi"/>
                <w:color w:val="000000"/>
              </w:rPr>
              <w:t>×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2 matrices as transformations of the plane and interpret the absolute value of the determinant in terms of are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involving ratios, proportions, averages, </w:t>
            </w:r>
            <w:proofErr w:type="spellStart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percents</w:t>
            </w:r>
            <w:proofErr w:type="spellEnd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, and metric and traditional unit conver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the concept of a ratio and use ratio language and notation to describe a relationship between two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287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ute unit rat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ratio reasoning to convert rat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cale facto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recognize and represent proportional and inversely proportional relationships between two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proportional relationships to solve multistep ratio, average, and percent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solve measurement and estimation problems involving time, length, temperature, volume, and mass in both the U.S. customary system and the metric system, where appropriat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convert units within the metric and U.S. customary syst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Know how to analyze both precision and accuracy in measurement sit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lastRenderedPageBreak/>
              <w:t>a. choose a level of accuracy appropriate to limitations on measurement when reporting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b. calculate or estimate absolute and relative error in the numerical answer to a problem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various ways to represent and compare very large and very small numbers (e.g., scientific notation, orders of magnitude)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Del="00C16AA0" w:rsidRDefault="0021145E" w:rsidP="00E61394">
            <w:pPr>
              <w:pStyle w:val="Default"/>
              <w:rPr>
                <w:rFonts w:asciiTheme="minorHAnsi" w:hAnsiTheme="minorHAnsi" w:cstheme="minorHAnsi"/>
                <w:w w:val="88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represent and compare very large and very small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Understand how to both estimate and perform calculations on very large and very small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orders of magnitude to estimate very large and very small numb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erform calculations on numbers in scientific not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Algebr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rite algebraic expressions in equivalent for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structure of an expression to identify ways to rewrite i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nderstand how to rewrite quadratic expressions for specific purposes (e.g., factoring/finding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zeros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completing the square/finding maxima or minima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use the properties of exponents to rewrite expressions for exponential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arithmetic operations on polynom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dd, subtract, and multiply polynom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relationship between </w:t>
            </w:r>
            <w:proofErr w:type="spellStart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zeros</w:t>
            </w:r>
            <w:proofErr w:type="spellEnd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of polynomial functions (including their graphical representation) and factors of the related polynomial expres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4227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and apply the remainder theorem: for a polynomial</w:t>
            </w:r>
            <w:r w:rsidR="003C67B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3C67BF" w:rsidRPr="003C67B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27" type="#_x0000_t75" style="width:21pt;height:13.95pt" o:ole="">
                  <v:imagedata r:id="rId10" o:title=""/>
                </v:shape>
                <o:OLEObject Type="Embed" ProgID="Equation.DSMT4" ShapeID="_x0000_i1027" DrawAspect="Content" ObjectID="_1565706382" r:id="rId11"/>
              </w:object>
            </w:r>
            <w:r w:rsidR="003C67B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nd a numb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the remainder on division by</w:t>
            </w:r>
            <w:r w:rsidR="00C7289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C7289F" w:rsidRPr="00C7289F">
              <w:rPr>
                <w:rFonts w:asciiTheme="minorHAnsi" w:eastAsiaTheme="minorEastAsia" w:hAnsiTheme="minorHAnsi" w:cstheme="minorHAnsi"/>
                <w:color w:val="000000"/>
                <w:position w:val="-4"/>
              </w:rPr>
              <w:object w:dxaOrig="480" w:dyaOrig="200">
                <v:shape id="_x0000_i1028" type="#_x0000_t75" style="width:24pt;height:10pt" o:ole="">
                  <v:imagedata r:id="rId12" o:title=""/>
                </v:shape>
                <o:OLEObject Type="Embed" ProgID="Equation.DSMT4" ShapeID="_x0000_i1028" DrawAspect="Content" ObjectID="_1565706383" r:id="rId13"/>
              </w:object>
            </w:r>
            <w:r w:rsidR="00C7289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</w:t>
            </w:r>
            <w:r w:rsidR="00C7289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4227F" w:rsidRPr="00C7289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>
                <v:shape id="_x0000_i1029" type="#_x0000_t75" style="width:20pt;height:13.95pt" o:ole="">
                  <v:imagedata r:id="rId14" o:title=""/>
                </v:shape>
                <o:OLEObject Type="Embed" ProgID="Equation.DSMT4" ShapeID="_x0000_i1029" DrawAspect="Content" ObjectID="_1565706384" r:id="rId15"/>
              </w:object>
            </w:r>
            <w:r w:rsidR="0074227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so</w:t>
            </w:r>
            <w:r w:rsidR="0074227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4227F"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>
                <v:shape id="_x0000_i1030" type="#_x0000_t75" style="width:36pt;height:13.95pt" o:ole="">
                  <v:imagedata r:id="rId16" o:title=""/>
                </v:shape>
                <o:OLEObject Type="Embed" ProgID="Equation.DSMT4" ShapeID="_x0000_i1030" DrawAspect="Content" ObjectID="_1565706385" r:id="rId17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if and only if </w:t>
            </w:r>
            <w:r w:rsidR="0074227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4227F"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600" w:dyaOrig="279">
                <v:shape id="_x0000_i1031" type="#_x0000_t75" style="width:30pt;height:13.95pt" o:ole="">
                  <v:imagedata r:id="rId18" o:title=""/>
                </v:shape>
                <o:OLEObject Type="Embed" ProgID="Equation.DSMT4" ShapeID="_x0000_i1031" DrawAspect="Content" ObjectID="_1565706386" r:id="rId19"/>
              </w:object>
            </w:r>
            <w:r w:rsidR="0074227F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is a factor of </w:t>
            </w:r>
            <w:r w:rsidR="0074227F"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32" type="#_x0000_t75" style="width:21pt;height:13.95pt" o:ole="">
                  <v:imagedata r:id="rId20" o:title=""/>
                </v:shape>
                <o:OLEObject Type="Embed" ProgID="Equation.DSMT4" ShapeID="_x0000_i1032" DrawAspect="Content" ObjectID="_1565706387" r:id="rId21"/>
              </w:objec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se factorization to identify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zeros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of polynom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c. use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zeros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of a polynomial to construct a rough graph of the function defined by the polynomi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polynomial identities (e.g., difference of squares, sum and difference of cubes)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D90C48" w:rsidRDefault="0021145E" w:rsidP="0074227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apply the binomial theorem for the expansion of </w:t>
            </w:r>
            <w:r w:rsidRPr="00E61394">
              <w:rPr>
                <w:rFonts w:asciiTheme="minorHAnsi" w:hAnsiTheme="minorHAnsi" w:cstheme="minorHAnsi"/>
                <w:w w:val="74"/>
              </w:rPr>
              <w:t xml:space="preserve"> </w:t>
            </w:r>
            <w:r w:rsidR="0074227F" w:rsidRPr="0074227F">
              <w:rPr>
                <w:rFonts w:asciiTheme="minorHAnsi" w:hAnsiTheme="minorHAnsi" w:cstheme="minorHAnsi"/>
                <w:w w:val="74"/>
                <w:position w:val="-8"/>
              </w:rPr>
              <w:object w:dxaOrig="700" w:dyaOrig="300">
                <v:shape id="_x0000_i1033" type="#_x0000_t75" style="width:35pt;height:15pt" o:ole="">
                  <v:imagedata r:id="rId22" o:title=""/>
                </v:shape>
                <o:OLEObject Type="Embed" ProgID="Equation.DSMT4" ShapeID="_x0000_i1033" DrawAspect="Content" ObjectID="_1565706388" r:id="rId23"/>
              </w:object>
            </w:r>
            <w:r w:rsidR="0074227F">
              <w:rPr>
                <w:rFonts w:asciiTheme="minorHAnsi" w:hAnsiTheme="minorHAnsi" w:cstheme="minorHAnsi"/>
                <w:w w:val="74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in power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and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y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for a positive integ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>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rewrite rational expressions and perform arithmetic operations on rational expres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write simple rational expressions in different for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rational expressions form a system analogous to the rational numbers, closed under addition, subtraction, multiplication, and division by a nonzero rational express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multiply, and divide rational express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reate equations and inequalities that describe relationship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reate equations and inequalities in one variable and use them to solve problems and graph solutions on the number li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reate equations and inequalities in two or more variables to represent relationships between quantities, solve problems, and graph them on the coordinate plane with labels and sca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present constraints by equations, inequalities, or systems of equations and/or inequalities, and interpret solutions as viable or nonviable options in a modeling contex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FE35EF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arrange formulas to highlight a quantity of interest (e.g., solve</w:t>
            </w:r>
            <w:r w:rsidR="0074227F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</w:t>
            </w:r>
            <w:r w:rsidR="00FE35EF" w:rsidRPr="0074227F">
              <w:rPr>
                <w:rFonts w:asciiTheme="minorHAnsi" w:eastAsiaTheme="minorEastAsia" w:hAnsiTheme="minorHAnsi" w:cstheme="minorHAnsi"/>
                <w:position w:val="-4"/>
                <w:sz w:val="22"/>
                <w:szCs w:val="22"/>
              </w:rPr>
              <w:object w:dxaOrig="560" w:dyaOrig="240">
                <v:shape id="_x0000_i1034" type="#_x0000_t75" style="width:28pt;height:12pt" o:ole="">
                  <v:imagedata r:id="rId24" o:title=""/>
                </v:shape>
                <o:OLEObject Type="Embed" ProgID="Equation.DSMT4" ShapeID="_x0000_i1034" DrawAspect="Content" ObjectID="_1565706389" r:id="rId25"/>
              </w:object>
            </w:r>
            <w:r w:rsidR="00FE35EF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fo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>t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justify the reasoning process used to solve equations, including analysis of potential extraneous sol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explain each step in solving a simple equ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simple rational and radical equations in one variable, incorporating analysis of possible extraneous solutions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varied techniques (e.g., graphical, algebraic) are used to solve equations and inequalities in one variab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linear equations and inequalities in one variable, including equations with coefficients represented by lett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B0000F">
            <w:pPr>
              <w:autoSpaceDE w:val="0"/>
              <w:autoSpaceDN w:val="0"/>
              <w:adjustRightInd w:val="0"/>
              <w:spacing w:after="0" w:line="292" w:lineRule="exact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se the method of completing the square to transform any quadratic equation i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nto the equivalent form</w:t>
            </w:r>
            <w:r w:rsidR="00FE35EF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B0000F"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020" w:dyaOrig="340">
                <v:shape id="_x0000_i1035" type="#_x0000_t75" style="width:51pt;height:17pt" o:ole="">
                  <v:imagedata r:id="rId26" o:title=""/>
                </v:shape>
                <o:OLEObject Type="Embed" ProgID="Equation.DSMT4" ShapeID="_x0000_i1035" DrawAspect="Content" ObjectID="_1565706390" r:id="rId27"/>
              </w:object>
            </w:r>
            <w:r w:rsidR="00B0000F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FE35E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equations using a variety of methods (e.g., using graphs, using the quadratic formula, factoring)</w:t>
            </w:r>
            <w:r w:rsidR="00FE35EF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FE35EF" w:rsidRPr="00E61394">
              <w:rPr>
                <w:rFonts w:asciiTheme="minorHAnsi" w:hAnsiTheme="minorHAnsi" w:cstheme="minorHAnsi"/>
                <w:position w:val="14"/>
              </w:rPr>
              <w:t xml:space="preserve"> </w:t>
            </w:r>
            <w:r w:rsidR="00FE35EF" w:rsidRPr="00E61394">
              <w:rPr>
                <w:rFonts w:asciiTheme="minorHAnsi" w:hAnsiTheme="minorHAnsi" w:cstheme="minorHAnsi"/>
                <w:spacing w:val="6"/>
                <w:position w:val="14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different methods (e.g., discriminant analysis, graphical analysis) to determine the nature of the solutions of a quadratic equ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B0000F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write complex solutions in the form</w:t>
            </w:r>
            <w:r w:rsidR="00B0000F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="00B0000F" w:rsidRPr="00B0000F">
              <w:rPr>
                <w:rFonts w:asciiTheme="minorHAnsi" w:eastAsiaTheme="minorEastAsia" w:hAnsiTheme="minorHAnsi" w:cstheme="minorHAnsi"/>
                <w:position w:val="-4"/>
                <w:sz w:val="22"/>
                <w:szCs w:val="22"/>
              </w:rPr>
              <w:object w:dxaOrig="540" w:dyaOrig="240">
                <v:shape id="_x0000_i1036" type="#_x0000_t75" style="width:27pt;height:12pt" o:ole="">
                  <v:imagedata r:id="rId28" o:title=""/>
                </v:shape>
                <o:OLEObject Type="Embed" ProgID="Equation.DSMT4" ShapeID="_x0000_i1036" DrawAspect="Content" ObjectID="_1565706391" r:id="rId29"/>
              </w:objec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varied techniques (e.g., graphical, algebraic, matrix) are used to solve systems of equations and inequal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explain why, when solving a system of two equations using the elimination method, replacing one or both equations with a scalar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multiple produces a system with the same solutions as the solutions of the original system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solve a system consisting of two linear equations in two variables algebraically and graph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a system consisting of a linear equation and a quadratic equation in two variables algebraically and graph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present a system of linear equations as a single matrix equ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find the inverse of a matrix, if it exists, and use it to solve systems of linear eq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A714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lain why th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x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-coordinates of the intersection points of the graphs of</w:t>
            </w:r>
            <w:r w:rsidR="00B0000F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B0000F"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40" w:dyaOrig="279">
                <v:shape id="_x0000_i1037" type="#_x0000_t75" style="width:37pt;height:13.95pt" o:ole="">
                  <v:imagedata r:id="rId30" o:title=""/>
                </v:shape>
                <o:OLEObject Type="Embed" ProgID="Equation.DSMT4" ShapeID="_x0000_i1037" DrawAspect="Content" ObjectID="_1565706392" r:id="rId31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nd</w:t>
            </w:r>
            <w:r w:rsidR="00B0000F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B0000F"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>
                <v:shape id="_x0000_i1038" type="#_x0000_t75" style="width:36pt;height:13.95pt" o:ole="">
                  <v:imagedata r:id="rId32" o:title=""/>
                </v:shape>
                <o:OLEObject Type="Embed" ProgID="Equation.DSMT4" ShapeID="_x0000_i1038" DrawAspect="Content" ObjectID="_1565706393" r:id="rId33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re the solutions of</w: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A7142"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960" w:dyaOrig="279">
                <v:shape id="_x0000_i1039" type="#_x0000_t75" style="width:48pt;height:13.95pt" o:ole="">
                  <v:imagedata r:id="rId34" o:title=""/>
                </v:shape>
                <o:OLEObject Type="Embed" ProgID="Equation.DSMT4" ShapeID="_x0000_i1039" DrawAspect="Content" ObjectID="_1565706394" r:id="rId35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A714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find the solutions of</w: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A7142"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960" w:dyaOrig="279">
                <v:shape id="_x0000_i1040" type="#_x0000_t75" style="width:48pt;height:13.95pt" o:ole="">
                  <v:imagedata r:id="rId36" o:title=""/>
                </v:shape>
                <o:OLEObject Type="Embed" ProgID="Equation.DSMT4" ShapeID="_x0000_i1040" DrawAspect="Content" ObjectID="_1565706395" r:id="rId37"/>
              </w:objec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ximately (e.g., use technology to graph the functions, make tables of values, find successive approximations); include cases where</w: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A7142"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41" type="#_x0000_t75" style="width:21pt;height:13.95pt" o:ole="">
                  <v:imagedata r:id="rId38" o:title=""/>
                </v:shape>
                <o:OLEObject Type="Embed" ProgID="Equation.DSMT4" ShapeID="_x0000_i1041" DrawAspect="Content" ObjectID="_1565706396" r:id="rId39"/>
              </w:objec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/or</w: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7A7142"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>
                <v:shape id="_x0000_i1042" type="#_x0000_t75" style="width:20pt;height:13.95pt" o:ole="">
                  <v:imagedata r:id="rId40" o:title=""/>
                </v:shape>
                <o:OLEObject Type="Embed" ProgID="Equation.DSMT4" ShapeID="_x0000_i1042" DrawAspect="Content" ObjectID="_1565706397" r:id="rId41"/>
              </w:objec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linear, polynomial, rational, absolute value, exponential, or logarithmic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. graph the solutions to a linear inequality in two variables as a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alfplane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(excluding the boundary in the case of a strict inequality), and graph the solution set to a system of linear inequalities in two variables as the intersection of the corresponding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alfplanes</w:t>
            </w:r>
            <w:proofErr w:type="spellEnd"/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number systems under various oper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given operations on algebraic expressions, determine whether the properties hold (e.g., commutative, associative, distributive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 of rate of change of nonlinear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calculate and interpret the average rate of change of a function presented symbolically, numerically, or graphically over a specified interva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tercept(s) of a line and slope as a rate of chang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and interpret the intercepts of a li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and interpret the slope of a line presented symbolically, numerically, or graph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stimate the rate of change of a linear function from a graph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Understand how to find the zero(s) of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a variety of techniques to find and analyze the zero(s) (real and complex) of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function concept and the use of function notation</w:t>
            </w:r>
          </w:p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cognize that functions are sets of ordered pai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a function from one set (called the domain) to another set (called the range) assigns to each element of the domain exactly one element of the rang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function notation, evaluate functions, and interpret statements that use function notation in terms of a contex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that sequences are functions, sometimes defined recursively, whose domain is a subset of the integ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the domain and range of a function and a rel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domain and range of a function or rel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A714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the domain of a function from a function rule (e.g.,</w:t>
            </w:r>
            <w:r w:rsidR="007A7142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7A7142"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120" w:dyaOrig="279">
                <v:shape id="_x0000_i1043" type="#_x0000_t75" style="width:56pt;height:13.95pt" o:ole="">
                  <v:imagedata r:id="rId42" o:title=""/>
                </v:shape>
                <o:OLEObject Type="Embed" ProgID="Equation.DSMT4" ShapeID="_x0000_i1043" DrawAspect="Content" ObjectID="_1565706398" r:id="rId43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), graph, set of ordered pairs, or tab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function behavior is analyzed using different representations (e.g., graphs, mappings, tabl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nterpret key features of graphs and tables (e.g., increasing/decreasing, maximum/minimum, periodicity) in terms of the quantities for a function that models a relationship between two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b. given a verbal description of a relation, sketch graphs that show key features of that rel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raph functions (i.e., radical, piecewise, absolute value, polynomial, rational, logarithmic, trigonometric) expressed symbolically and identify key features of the graph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write a function that is defined by an expression in different but equivalent forms to reveal different properties of the function (e.g.,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zeros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extreme values, symmetry of the graph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interpret the behavior of exponential functions (e.g., growth, decay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how to determine if a function is odd, even, or neither, and any resulting symmetr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Understand how functions and relations are used to model relationships between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 function that relates two quant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determine an explicit expression or a recursive process that builds a function from a contex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new functions are obtained from existing functions (e.g., compositions, transformations, invers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scribe how the graph of</w:t>
            </w:r>
            <w:r w:rsidR="000074E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682EB4" w:rsidRPr="000074E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>
                <v:shape id="_x0000_i1044" type="#_x0000_t75" style="width:20pt;height:13.95pt" o:ole="">
                  <v:imagedata r:id="rId44" o:title=""/>
                </v:shape>
                <o:OLEObject Type="Embed" ProgID="Equation.DSMT4" ShapeID="_x0000_i1044" DrawAspect="Content" ObjectID="_1565706399" r:id="rId45"/>
              </w:object>
            </w:r>
            <w:r w:rsidR="000074E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related to the graph of</w:t>
            </w:r>
            <w:r w:rsidR="00682EB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682EB4"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45" type="#_x0000_t75" style="width:21pt;height:13.95pt" o:ole="">
                  <v:imagedata r:id="rId46" o:title=""/>
                </v:shape>
                <o:OLEObject Type="Embed" ProgID="Equation.DSMT4" ShapeID="_x0000_i1045" DrawAspect="Content" ObjectID="_1565706400" r:id="rId47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where</w:t>
            </w:r>
            <w:r w:rsidR="00682EB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35493B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682EB4"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260" w:dyaOrig="279">
                <v:shape id="_x0000_i1046" type="#_x0000_t75" style="width:63pt;height:13.95pt" o:ole="">
                  <v:imagedata r:id="rId48" o:title=""/>
                </v:shape>
                <o:OLEObject Type="Embed" ProgID="Equation.DSMT4" ShapeID="_x0000_i1046" DrawAspect="Content" ObjectID="_1565706401" r:id="rId49"/>
              </w:object>
            </w:r>
            <w:r w:rsidR="00682EB4"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="0035493B"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>
                <v:shape id="_x0000_i1047" type="#_x0000_t75" style="width:36pt;height:13.95pt" o:ole="">
                  <v:imagedata r:id="rId50" o:title=""/>
                </v:shape>
                <o:OLEObject Type="Embed" ProgID="Equation.DSMT4" ShapeID="_x0000_i1047" DrawAspect="Content" ObjectID="_1565706402" r:id="rId51"/>
              </w:object>
            </w:r>
            <w:r w:rsidR="0035493B">
              <w:rPr>
                <w:rFonts w:asciiTheme="minorHAnsi" w:eastAsiaTheme="minorEastAsia" w:hAnsiTheme="minorHAnsi" w:cstheme="minorHAnsi"/>
                <w:color w:val="000000"/>
              </w:rPr>
              <w:t>,</w:t>
            </w:r>
            <w:r w:rsidR="00682EB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35493B" w:rsidRPr="0035493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48" type="#_x0000_t75" style="width:21pt;height:13.95pt" o:ole="">
                  <v:imagedata r:id="rId52" o:title=""/>
                </v:shape>
                <o:OLEObject Type="Embed" ProgID="Equation.DSMT4" ShapeID="_x0000_i1048" DrawAspect="Content" ObjectID="_1565706403" r:id="rId53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</w:t>
            </w:r>
            <w:r w:rsidR="0035493B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AC6E10" w:rsidRPr="0035493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040" w:dyaOrig="279">
                <v:shape id="_x0000_i1049" type="#_x0000_t75" style="width:52pt;height:13.95pt" o:ole="">
                  <v:imagedata r:id="rId54" o:title=""/>
                </v:shape>
                <o:OLEObject Type="Embed" ProgID="Equation.DSMT4" ShapeID="_x0000_i1049" DrawAspect="Content" ObjectID="_1565706404" r:id="rId55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or</w:t>
            </w:r>
            <w:r w:rsidR="0035493B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D40EF7" w:rsidRPr="00D40EF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260" w:dyaOrig="279">
                <v:shape id="_x0000_i1050" type="#_x0000_t75" style="width:63pt;height:13.95pt" o:ole="">
                  <v:imagedata r:id="rId56" o:title=""/>
                </v:shape>
                <o:OLEObject Type="Embed" ProgID="Equation.DSMT4" ShapeID="_x0000_i1050" DrawAspect="Content" ObjectID="_1565706405" r:id="rId57"/>
              </w:object>
            </w:r>
            <w:r w:rsidR="00D40EF7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or specific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 xml:space="preserve">value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(both positive and negative), and find the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iven the graphs</w:t>
            </w:r>
          </w:p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if a function has an inverse and, if so, write an expression for the invers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by composition if one function is the inverse of anothe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given that a functio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f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as an inverse, find values of the inverse function from a graph or a tabl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f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given a noninvertible function, determine a largest possible domain of the function that produces an invertible func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the inverse relationship between exponential and logarithmic functions and use this relationship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combine standard function types using arithmetic oper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perform domain analysis on functions resulting from arithmetic oper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. compose functions algebraically, numerically, and graph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j. perform domain analysis on functions resulting from composi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differences between linear, quadratic, and exponential models, including how their equations are created and used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understand that linear functions grow by equal differences over equal intervals, and that exponential functions grow by equal factors over equal interv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situations in which one quantity changes at a constant rate per unit interval relative to anothe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cognize situations in which a quantity grows or decays by a constant percent rate per unit interval relative to anothe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nstruct linear and exponential functions, including arithmetic and geometric sequences, given a graph, a description of a relationship, or two ordered pairs (including reading these from a table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e. observe that a quantity increasing exponentially eventually exceeds a quantity increasing linearly,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quadratically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or (more generally) as a polynomial func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C16B22" w:rsidRDefault="0021145E" w:rsidP="00C16B22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spacing w:val="-1"/>
                <w:w w:val="79"/>
                <w:position w:val="4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ress the solution to an exponential equation with bas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b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s a logarithm</w:t>
            </w:r>
            <w:r w:rsidR="009B4207">
              <w:rPr>
                <w:rFonts w:asciiTheme="minorHAnsi" w:eastAsiaTheme="minorEastAsia" w:hAnsiTheme="minorHAnsi" w:cstheme="minorHAnsi"/>
                <w:color w:val="000000"/>
              </w:rPr>
              <w:t xml:space="preserve"> (e.g.</w:t>
            </w:r>
            <w:r w:rsidR="00C16B22"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="00C16B22" w:rsidRPr="00C16B2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2220" w:dyaOrig="340">
                <v:shape id="_x0000_i1051" type="#_x0000_t75" style="width:111pt;height:17pt" o:ole="">
                  <v:imagedata r:id="rId58" o:title=""/>
                </v:shape>
                <o:OLEObject Type="Embed" ProgID="Equation.DSMT4" ShapeID="_x0000_i1051" DrawAspect="Content" ObjectID="_1565706406" r:id="rId59"/>
              </w:object>
            </w:r>
            <w:r w:rsidR="00C16B22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use technology to evaluate logarithms that have any bas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1D6DE4">
            <w:pPr>
              <w:autoSpaceDE w:val="0"/>
              <w:autoSpaceDN w:val="0"/>
              <w:adjustRightInd w:val="0"/>
              <w:spacing w:before="62" w:after="0" w:line="240" w:lineRule="auto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. interpret the parameters in a linear or exponential function in terms of a context </w:t>
            </w:r>
            <w:r w:rsidR="001D6DE4">
              <w:rPr>
                <w:rFonts w:asciiTheme="minorHAnsi" w:eastAsiaTheme="minorEastAsia" w:hAnsiTheme="minorHAnsi" w:cstheme="minorHAnsi"/>
                <w:color w:val="000000"/>
              </w:rPr>
              <w:br/>
              <w:t xml:space="preserve">(e.g., </w:t>
            </w:r>
            <w:r w:rsidR="001D6DE4" w:rsidRPr="001D6DE4">
              <w:rPr>
                <w:rFonts w:asciiTheme="minorHAnsi" w:hAnsiTheme="minorHAnsi" w:cstheme="minorHAnsi"/>
                <w:w w:val="79"/>
                <w:position w:val="-8"/>
              </w:rPr>
              <w:object w:dxaOrig="920" w:dyaOrig="340">
                <v:shape id="_x0000_i1052" type="#_x0000_t75" style="width:46pt;height:17pt" o:ole="">
                  <v:imagedata r:id="rId60" o:title=""/>
                </v:shape>
                <o:OLEObject Type="Embed" ProgID="Equation.DSMT4" ShapeID="_x0000_i1052" DrawAspect="Content" ObjectID="_1565706407" r:id="rId61"/>
              </w:object>
            </w:r>
            <w:r w:rsidR="00C16B22">
              <w:rPr>
                <w:rFonts w:asciiTheme="minorHAnsi" w:hAnsiTheme="minorHAnsi" w:cstheme="minorHAnsi"/>
                <w:w w:val="79"/>
                <w:position w:val="3"/>
              </w:rPr>
              <w:t xml:space="preserve"> </w:t>
            </w:r>
            <w:r w:rsidR="001D6DE4">
              <w:rPr>
                <w:rFonts w:asciiTheme="minorHAnsi" w:hAnsiTheme="minorHAnsi" w:cstheme="minorHAnsi"/>
                <w:w w:val="79"/>
                <w:position w:val="3"/>
              </w:rPr>
              <w:t>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proofErr w:type="spellStart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i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. use quantities that are inversely related to model phenomen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onstruct the unit circle and how to use it to find values of trigonometric functions for all angle measures in their domai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radian measure (e.g., one radian is the measure of a central angle that subtends an arc with length equal to the length of the radiu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5C0BA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he domains of trigonometric functions can be extended beyond 0 to</w:t>
            </w:r>
            <w:r w:rsidR="005C0BA7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5C0BA7" w:rsidRPr="005C0BA7">
              <w:rPr>
                <w:rFonts w:asciiTheme="minorHAnsi" w:eastAsiaTheme="minorEastAsia" w:hAnsiTheme="minorHAnsi" w:cstheme="minorHAnsi"/>
                <w:color w:val="000000"/>
                <w:position w:val="-6"/>
              </w:rPr>
              <w:object w:dxaOrig="300" w:dyaOrig="240">
                <v:shape id="_x0000_i1053" type="#_x0000_t75" style="width:15pt;height:12pt" o:ole="">
                  <v:imagedata r:id="rId62" o:title=""/>
                </v:shape>
                <o:OLEObject Type="Embed" ProgID="Equation.DSMT4" ShapeID="_x0000_i1053" DrawAspect="Content" ObjectID="_1565706408" r:id="rId63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using the unit circ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5C0BA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special triangles (i.e., 30-60-90, 45-45-90) to determine geometrically the values of sine, cosine, and tangent for</w:t>
            </w:r>
            <w:r w:rsidR="005C0BA7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5C0BA7" w:rsidRPr="005C0BA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680" w:dyaOrig="279">
                <v:shape id="_x0000_i1054" type="#_x0000_t75" style="width:84pt;height:13.95pt" o:ole="">
                  <v:imagedata r:id="rId64" o:title=""/>
                </v:shape>
                <o:OLEObject Type="Embed" ProgID="Equation.DSMT4" ShapeID="_x0000_i1054" DrawAspect="Content" ObjectID="_1565706409" r:id="rId65"/>
              </w:objec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5C0BA7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use reference angles to find the values of trigonometric functions at angles outside the interval 0 to </w:t>
            </w:r>
            <w:r w:rsidR="005C0BA7" w:rsidRPr="005C0BA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>
                <v:shape id="_x0000_i1055" type="#_x0000_t75" style="width:20pt;height:13.95pt" o:ole="">
                  <v:imagedata r:id="rId66" o:title=""/>
                </v:shape>
                <o:OLEObject Type="Embed" ProgID="Equation.DSMT4" ShapeID="_x0000_i1055" DrawAspect="Content" ObjectID="_1565706410" r:id="rId67"/>
              </w:object>
            </w:r>
            <w:r w:rsidR="005C0BA7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use the unit circle to explain symmetry and periodicity of trigonometric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odic phenomena are modeled using trigonometric fun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hoose trigonometric functions to model periodic phenomena with specified amplitude, frequency, and midli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o restrict the domain of a trigonometric function so that its inverse can be constructed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use inverse functions to solve trigonometric equations that arise in modeling contexts, and interpret them in terms of the contex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application of trigonometric identities (e.g., Pythagorean, double angle, half angle, sum of angles, difference of angl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AC6E10">
            <w:pPr>
              <w:autoSpaceDE w:val="0"/>
              <w:autoSpaceDN w:val="0"/>
              <w:adjustRightInd w:val="0"/>
              <w:spacing w:after="0" w:line="214" w:lineRule="exact"/>
              <w:ind w:right="1243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use Pythagorean identities </w:t>
            </w:r>
            <w:r w:rsidR="00CE492C">
              <w:rPr>
                <w:rFonts w:asciiTheme="minorHAnsi" w:eastAsiaTheme="minorEastAsia" w:hAnsiTheme="minorHAnsi" w:cstheme="minorHAnsi"/>
                <w:w w:val="79"/>
                <w:position w:val="1"/>
              </w:rPr>
              <w:t xml:space="preserve"> </w:t>
            </w:r>
            <w:r w:rsidR="004F1DBC" w:rsidRPr="004F1DBC">
              <w:rPr>
                <w:rFonts w:asciiTheme="minorHAnsi" w:eastAsiaTheme="minorEastAsia" w:hAnsiTheme="minorHAnsi" w:cstheme="minorHAnsi"/>
                <w:w w:val="79"/>
                <w:position w:val="-30"/>
              </w:rPr>
              <w:object w:dxaOrig="2460" w:dyaOrig="720">
                <v:shape id="_x0000_i1056" type="#_x0000_t75" style="width:123pt;height:36pt" o:ole="">
                  <v:imagedata r:id="rId68" o:title=""/>
                </v:shape>
                <o:OLEObject Type="Embed" ProgID="Equation.DSMT4" ShapeID="_x0000_i1056" DrawAspect="Content" ObjectID="_1565706411" r:id="rId69"/>
              </w:object>
            </w:r>
            <w:r w:rsidR="00CE492C">
              <w:rPr>
                <w:rFonts w:asciiTheme="minorHAnsi" w:eastAsiaTheme="minorEastAsia" w:hAnsiTheme="minorHAnsi" w:cstheme="minorHAnsi"/>
                <w:w w:val="79"/>
                <w:position w:val="1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rigonometric identities to rewrite expressions and solve eq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2667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understand trigonometric identities in the context of equivalent graphs of trigonometric functions (e.g., </w:t>
            </w:r>
            <w:r w:rsidR="00726679" w:rsidRPr="00726679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60" w:dyaOrig="279">
                <v:shape id="_x0000_i1057" type="#_x0000_t75" style="width:38pt;height:13.95pt" o:ole="">
                  <v:imagedata r:id="rId70" o:title=""/>
                </v:shape>
                <o:OLEObject Type="Embed" ProgID="Equation.DSMT4" ShapeID="_x0000_i1057" DrawAspect="Content" ObjectID="_1565706412" r:id="rId71"/>
              </w:object>
            </w:r>
            <w:r w:rsidR="00726679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 </w:t>
            </w:r>
            <w:r w:rsidR="00726679"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</w:t>
            </w:r>
            <w:r w:rsidR="00726679" w:rsidRPr="00726679">
              <w:rPr>
                <w:rFonts w:asciiTheme="minorHAnsi" w:eastAsiaTheme="minorEastAsia" w:hAnsiTheme="minorHAnsi" w:cstheme="minorHAnsi"/>
                <w:iCs/>
                <w:color w:val="000000"/>
                <w:position w:val="-8"/>
              </w:rPr>
              <w:object w:dxaOrig="1460" w:dyaOrig="279">
                <v:shape id="_x0000_i1058" type="#_x0000_t75" style="width:73pt;height:13.95pt" o:ole="">
                  <v:imagedata r:id="rId72" o:title=""/>
                </v:shape>
                <o:OLEObject Type="Embed" ProgID="Equation.DSMT4" ShapeID="_x0000_i1058" DrawAspect="Content" ObjectID="_1565706413" r:id="rId73"/>
              </w:object>
            </w:r>
            <w:r w:rsidR="00726679"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equivalent graph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FA1C6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proofErr w:type="gram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</w:t>
            </w:r>
            <w:proofErr w:type="gram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. prove Pythagorean identities </w:t>
            </w:r>
            <w:r w:rsidR="00FA1C64">
              <w:rPr>
                <w:rFonts w:asciiTheme="minorHAnsi" w:eastAsiaTheme="minorEastAsia" w:hAnsiTheme="minorHAnsi" w:cstheme="minorHAnsi"/>
                <w:color w:val="000000"/>
              </w:rPr>
              <w:br/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(e.g.</w:t>
            </w:r>
            <w:r w:rsidR="008A50A7">
              <w:rPr>
                <w:rFonts w:asciiTheme="minorHAnsi" w:hAnsiTheme="minorHAnsi" w:cstheme="minorHAnsi"/>
                <w:w w:val="79"/>
              </w:rPr>
              <w:t xml:space="preserve">  </w:t>
            </w:r>
            <w:r w:rsidR="00FA1C64" w:rsidRPr="008A50A7">
              <w:rPr>
                <w:rFonts w:asciiTheme="minorHAnsi" w:hAnsiTheme="minorHAnsi" w:cstheme="minorHAnsi"/>
                <w:w w:val="79"/>
                <w:position w:val="-6"/>
              </w:rPr>
              <w:object w:dxaOrig="1540" w:dyaOrig="320">
                <v:shape id="_x0000_i1059" type="#_x0000_t75" style="width:77pt;height:16pt" o:ole="">
                  <v:imagedata r:id="rId74" o:title=""/>
                </v:shape>
                <o:OLEObject Type="Embed" ProgID="Equation.DSMT4" ShapeID="_x0000_i1059" DrawAspect="Content" ObjectID="_1565706414" r:id="rId75"/>
              </w:object>
            </w:r>
            <w:r w:rsidR="008A50A7">
              <w:rPr>
                <w:rFonts w:asciiTheme="minorHAnsi" w:hAnsiTheme="minorHAnsi" w:cstheme="minorHAnsi"/>
                <w:w w:val="79"/>
              </w:rPr>
              <w:t xml:space="preserve"> </w:t>
            </w:r>
            <w:r w:rsidR="00371510">
              <w:rPr>
                <w:rFonts w:asciiTheme="minorHAnsi" w:hAnsiTheme="minorHAnsi" w:cstheme="minorHAnsi"/>
                <w:w w:val="79"/>
              </w:rPr>
              <w:t>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Know how to interpret representations of functions of two variables (e.g., three- dimensional graphs, tabl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interpret representations of functions of two variab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equations (e.g., trigonometric, logarithmic, exponential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trigonometric, logarithmic, and exponential eq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D. Calculu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meaning of a limit of a function and how to calculate limits of functions,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determine when the limit does not exist, and solve problems using the properties of limi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F40429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raphically analyze the limit of</w:t>
            </w:r>
            <w:r w:rsidR="00F40429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F40429" w:rsidRPr="00F40429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>
                <v:shape id="_x0000_i1060" type="#_x0000_t75" style="width:21pt;height:13.95pt" o:ole="">
                  <v:imagedata r:id="rId76" o:title=""/>
                </v:shape>
                <o:OLEObject Type="Embed" ProgID="Equation.DSMT4" ShapeID="_x0000_i1060" DrawAspect="Content" ObjectID="_1565706415" r:id="rId77"/>
              </w:object>
            </w:r>
            <w:r w:rsidR="00F40429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aches a fixed value from both left and righ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limit problems (e.g., a constant times a function, the sum of two functions, the product and quotient of two functions) using properties of limits, where all limits of the individual functions exist at the value th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approaching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nalyze one-sided limits for various functions to see whether or not the limit exis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recognize limits that do not exist, such as: </w:t>
            </w:r>
          </w:p>
          <w:p w:rsidR="004F1DBC" w:rsidRPr="00E61394" w:rsidRDefault="00EA3BAD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4F1DBC">
              <w:rPr>
                <w:rFonts w:asciiTheme="minorHAnsi" w:eastAsiaTheme="minorEastAsia" w:hAnsiTheme="minorHAnsi" w:cstheme="minorHAnsi"/>
                <w:color w:val="000000"/>
                <w:position w:val="-30"/>
              </w:rPr>
              <w:object w:dxaOrig="2460" w:dyaOrig="720">
                <v:shape id="_x0000_i1061" type="#_x0000_t75" style="width:123pt;height:36pt" o:ole="">
                  <v:imagedata r:id="rId78" o:title=""/>
                </v:shape>
                <o:OLEObject Type="Embed" ProgID="Equation.DSMT4" ShapeID="_x0000_i1061" DrawAspect="Content" ObjectID="_1565706416" r:id="rId79"/>
              </w:object>
            </w:r>
            <w:r w:rsidR="004F1DBC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erivative of a function as a limit, as the slope of a line tangent to a curve, and as a rate of chang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8331B1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onstruct a function graph for a given function and a given point</w:t>
            </w:r>
            <w:r w:rsidR="00482CFA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482CFA" w:rsidRPr="00482CFA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00" w:dyaOrig="279">
                <v:shape id="_x0000_i1062" type="#_x0000_t75" style="width:35pt;height:13.95pt" o:ole="">
                  <v:imagedata r:id="rId80" o:title=""/>
                </v:shape>
                <o:OLEObject Type="Embed" ProgID="Equation.DSMT4" ShapeID="_x0000_i1062" DrawAspect="Content" ObjectID="_1565706417" r:id="rId81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at happens to the succession of slopes of secant lines connecting</w:t>
            </w:r>
            <w:r w:rsidR="008331B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8331B1" w:rsidRPr="008331B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00" w:dyaOrig="279">
                <v:shape id="_x0000_i1063" type="#_x0000_t75" style="width:35pt;height:13.95pt" o:ole="">
                  <v:imagedata r:id="rId82" o:title=""/>
                </v:shape>
                <o:OLEObject Type="Embed" ProgID="Equation.DSMT4" ShapeID="_x0000_i1063" DrawAspect="Content" ObjectID="_1565706418" r:id="rId83"/>
              </w:object>
            </w:r>
            <w:r w:rsidR="008331B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to</w:t>
            </w:r>
            <w:r w:rsidR="008331B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8331B1" w:rsidRPr="008331B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>
                <v:shape id="_x0000_i1064" type="#_x0000_t75" style="width:36pt;height:13.95pt" o:ole="">
                  <v:imagedata r:id="rId84" o:title=""/>
                </v:shape>
                <o:OLEObject Type="Embed" ProgID="Equation.DSMT4" ShapeID="_x0000_i1064" DrawAspect="Content" ObjectID="_1565706419" r:id="rId85"/>
              </w:object>
            </w:r>
            <w:r w:rsidR="008331B1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pproache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from both the right side and the left sid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b. state the limit definition of the derivative, and use it to find the derivative of a given function at a given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to find the derivative func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3. Understand how to show that a particular function is continuous</w:t>
            </w:r>
          </w:p>
          <w:p w:rsidR="0021145E" w:rsidRPr="00E61394" w:rsidRDefault="003B042D" w:rsidP="007572B4">
            <w:pPr>
              <w:pStyle w:val="Defaul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a. apply the three steps (i.e., </w:t>
            </w:r>
            <w:r w:rsidRPr="003B042D">
              <w:rPr>
                <w:rFonts w:asciiTheme="minorHAnsi" w:hAnsiTheme="minorHAnsi" w:cstheme="minorHAnsi"/>
                <w:position w:val="-8"/>
                <w:sz w:val="22"/>
                <w:szCs w:val="22"/>
              </w:rPr>
              <w:object w:dxaOrig="420" w:dyaOrig="279">
                <v:shape id="_x0000_i1065" type="#_x0000_t75" style="width:21pt;height:13.95pt" o:ole="">
                  <v:imagedata r:id="rId86" o:title=""/>
                </v:shape>
                <o:OLEObject Type="Embed" ProgID="Equation.DSMT4" ShapeID="_x0000_i1065" DrawAspect="Content" ObjectID="_1565706420" r:id="rId87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xists, </w:t>
            </w:r>
            <w:r w:rsidR="007572B4" w:rsidRPr="007572B4">
              <w:rPr>
                <w:rFonts w:asciiTheme="minorHAnsi" w:hAnsiTheme="minorHAnsi" w:cstheme="minorHAnsi"/>
                <w:position w:val="-20"/>
                <w:sz w:val="22"/>
                <w:szCs w:val="22"/>
              </w:rPr>
              <w:object w:dxaOrig="740" w:dyaOrig="420">
                <v:shape id="_x0000_i1066" type="#_x0000_t75" style="width:37pt;height:21pt" o:ole="">
                  <v:imagedata r:id="rId88" o:title=""/>
                </v:shape>
                <o:OLEObject Type="Embed" ProgID="Equation.DSMT4" ShapeID="_x0000_i1066" DrawAspect="Content" ObjectID="_1565706421" r:id="rId89"/>
              </w:object>
            </w:r>
            <w:r w:rsidR="007572B4">
              <w:rPr>
                <w:rFonts w:asciiTheme="minorHAnsi" w:hAnsiTheme="minorHAnsi" w:cstheme="minorHAnsi"/>
                <w:sz w:val="22"/>
                <w:szCs w:val="22"/>
              </w:rPr>
              <w:t xml:space="preserve"> exists, and </w:t>
            </w:r>
            <w:r w:rsidR="007572B4" w:rsidRPr="007572B4">
              <w:rPr>
                <w:rFonts w:asciiTheme="minorHAnsi" w:hAnsiTheme="minorHAnsi" w:cstheme="minorHAnsi"/>
                <w:position w:val="-20"/>
                <w:sz w:val="22"/>
                <w:szCs w:val="22"/>
              </w:rPr>
              <w:object w:dxaOrig="1280" w:dyaOrig="420">
                <v:shape id="_x0000_i1067" type="#_x0000_t75" style="width:64pt;height:21pt" o:ole="">
                  <v:imagedata r:id="rId90" o:title=""/>
                </v:shape>
                <o:OLEObject Type="Embed" ProgID="Equation.DSMT4" ShapeID="_x0000_i1067" DrawAspect="Content" ObjectID="_1565706422" r:id="rId91"/>
              </w:object>
            </w:r>
            <w:r w:rsidR="007572B4">
              <w:rPr>
                <w:rFonts w:asciiTheme="minorHAnsi" w:hAnsiTheme="minorHAnsi" w:cstheme="minorHAnsi"/>
                <w:sz w:val="22"/>
                <w:szCs w:val="22"/>
              </w:rPr>
              <w:t xml:space="preserve"> ) that ar</w:t>
            </w:r>
            <w:r w:rsidR="0021145E" w:rsidRPr="00E61394">
              <w:rPr>
                <w:rFonts w:asciiTheme="minorHAnsi" w:hAnsiTheme="minorHAnsi" w:cstheme="minorHAnsi"/>
              </w:rPr>
              <w:t xml:space="preserve">e part of the definition of what it means for a function to be continuous at </w:t>
            </w:r>
            <w:r w:rsidR="0021145E" w:rsidRPr="00E61394">
              <w:rPr>
                <w:rFonts w:asciiTheme="minorHAnsi" w:hAnsiTheme="minorHAnsi" w:cstheme="minorHAnsi"/>
                <w:i/>
                <w:iCs/>
              </w:rPr>
              <w:t xml:space="preserve">x </w:t>
            </w:r>
            <w:r w:rsidR="0021145E" w:rsidRPr="00E61394">
              <w:rPr>
                <w:rFonts w:asciiTheme="minorHAnsi" w:hAnsiTheme="minorHAnsi" w:cstheme="minorHAnsi"/>
              </w:rPr>
              <w:t xml:space="preserve">= </w:t>
            </w:r>
            <w:r w:rsidR="0021145E" w:rsidRPr="00E61394">
              <w:rPr>
                <w:rFonts w:asciiTheme="minorHAnsi" w:hAnsiTheme="minorHAnsi" w:cstheme="minorHAnsi"/>
                <w:i/>
                <w:iCs/>
              </w:rPr>
              <w:t xml:space="preserve">a </w:t>
            </w:r>
            <w:r w:rsidR="0021145E" w:rsidRPr="00E61394">
              <w:rPr>
                <w:rFonts w:asciiTheme="minorHAnsi" w:hAnsiTheme="minorHAnsi" w:cstheme="minorHAnsi"/>
              </w:rPr>
              <w:t>to verify whether a given function is continuous at a given poin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Know the relationship between continuity and differentiabilit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give examples of functions that are continuous 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a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ut not differentiable 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approximate derivatives and integrals numer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a table of values, use the slope of a secant line to approximate a derivativ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se the midpoint rule, trapezoid rule, or other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Reimann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sums to find numerical approximations for integr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and when to use standard differentiation and integration techniqu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standard differentiation techniqu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standard integration techniqu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nderstand the relationship between position, velocity, and acceleration functions of a particle in mo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 xml:space="preserve">7. Understand how to analyze the behavior of a function (e.g., </w:t>
            </w:r>
            <w:proofErr w:type="spellStart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extrema</w:t>
            </w:r>
            <w:proofErr w:type="spellEnd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, concavity, symmetry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first and second derivatives to analyze the graph of a func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to apply derivatives to solve problems (e.g., related rates, optimization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derivatives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the foundational theorems of calculus (e.g., fundamental theorems of calculus, mean value theorem, intermediate value theorem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the foundational theorems of calculu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relationship between differentiation and integration, including the role of the fundamental theorems of calculu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match graphs of functions with graphs of their derivatives or accumul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how to use differentiation and integration of a function to express rates of change and total chang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understand and calculate the average value of a function over an interval (i.e., mean value theorem of integral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integration as a limit of Riemann su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a. calculate a definite integral using a limit of Riemann su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1. Understand how to use integration to compute area, volume, distance, or other accumulation process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integration techniques to compute area, volume, distance, or other accumulation process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determine the limits of sequences, if they exis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the limits of sequences, when they exis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Is familiar with simple infinite ser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if simple infinite series converge or diverg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find the sum of a simple infinite series, if it exis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find the partial sum of a simple infinite ser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  <w:t>II. Geometry, Probability and Statistics, and Discrete Mathematics (32%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A. Geometr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ransformations in a pla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precise definitions of angle, circle, line segment, perpendicular lines, and parallel lin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present transformations in the pla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describe transformations as functions that take points in the plane as inputs, and give other points as outpu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whether a transformation preserves distance and angle measur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evelop definitions of rotations, reflections, and translations in terms of angles, circles, perpendicular lines, parallel lines, and line segm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given a geometric figure and a rotation, reflection, or translation, draw the transformed figur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h. specify a sequence of transformations that will map a given figure onto another figur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rove geometric theorems such as those about lines and angles, triangles, and parallelogra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prove theorems about lines and 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theorems about tri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prove theorems about parallelogra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geometric constructions are made with a variety of tools and method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formal geometric construc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explain how formal geometric constructions are made (e.g., an equilateral triangle, a square, a regular hexagon inscribed in a circle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4. Understand congruence and similarity in terms of transform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descriptions of rigid motions to transform figures and to predict the effect of a given rigid motion on a given figur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verify the properties of dilations given by a center and a scale facto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two figures, use the definition of congruence in terms of rigid motions to decide if they are congruen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given two figures, use the definition of similarity in terms of dilations to decide if the figures are simila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explain how the criteria for triangle congruence (e.g., ASA, SAS, HL) follow from the definition of congruence in terms of rigid mo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647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the properties of similarity transformations to establish the AA criterion for two triangles to be simila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use congruence and similarity criteria for triangles to solve problems and to prove relationships in geometric figur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ic ratios are defined in right tri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at by similarity, side ratios in right triangles are properties of the angles in the triangle, leading to definitions of trigonometric ratios for acute 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b. explain and use the relationship between the sine and cosine of complementary 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trigonometric ratios and the Pythagorean theorem to solve right triangles in applied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y is applied to general tri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050C3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the formula</w:t>
            </w:r>
            <w:r w:rsidR="00050C36"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050C36" w:rsidRPr="00050C36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380" w:dyaOrig="279">
                <v:shape id="_x0000_i58339" type="#_x0000_t75" style="width:69pt;height:13.95pt" o:ole="">
                  <v:imagedata r:id="rId92" o:title=""/>
                </v:shape>
                <o:OLEObject Type="Embed" ProgID="Equation.DSMT4" ShapeID="_x0000_i58339" DrawAspect="Content" ObjectID="_1565706423" r:id="rId93"/>
              </w:object>
            </w:r>
            <w:r w:rsidR="00050C36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or the area of a triangle by drawing an auxiliary line from a vertex perpendicular to the opposite side and use it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b. apply the law of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sines</w:t>
            </w:r>
            <w:proofErr w:type="spellEnd"/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and the law of cosines to find unknown measurements in triang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and applies theorems about circles</w:t>
            </w:r>
          </w:p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and describe relationships among inscribed angles, radii, and chord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properties of angles for a quadrilateral inscribed in a circ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construct a tangent line from a point outside a given circle to the circ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arc length and area measurements of sectors of circl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fact that the length of the arc intercepted by a central angle is proportional to the circumferenc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rive and use the formula for the area of a sector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translate between a geometric description (e.g., focus, asymptotes, </w:t>
            </w:r>
            <w:proofErr w:type="spellStart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directrix</w:t>
            </w:r>
            <w:proofErr w:type="spellEnd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) and an equation for a conic sec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equation of a circle of given center and radiu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lete the square to find the center and radius of a circle given by an equation in standard form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derive the equation of a parabola given a focus and </w:t>
            </w:r>
            <w:proofErr w:type="spellStart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irectrix</w:t>
            </w:r>
            <w:proofErr w:type="spellEnd"/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derive and use the equations of ellipses and hyperbolas given the foci, using the fact that the sum or difference of distances from a point on the curve to the foci is constan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coordinate geometry to algebraically prove simple geometric theorems</w:t>
            </w:r>
          </w:p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coordinates to prove simple geometric theorems algebraically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the slope criteria for parallel and perpendicular lines, and use parallel and perpendicular lines to solve geometric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find the point on a directed line segment between two given points that partitions the segment in a given ratio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coordinates to compute perimeters of polygons and areas of triangles and quadrilater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meter, area, surface area, and volume formulas are used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 an informal argument for the formulas for the circumference of a circle, the area of a circle, and the volume of a cylinder, pyramid, and con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he perimeter and area of geometric shapes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use the surface area and volume of prisms, cylinders, pyramids, cones, and spheres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visualize relationships (e.g., cross section, nets, rotations) between two-dimensional and three-dimensional objec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shapes of two-dimensional cross sections of three-dimensional objects, and identify three-dimensional objects generated by rotations of two-dimensional objec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use two-dimensional representations of three-dimensional objects to visualize and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13. Know how to apply geometric concepts in real-world sit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shapes, their measures, and their properties to describe objec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concepts of density based on area and volume in modeling situ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apply geometric methods to solve design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parallel and perpendicular lines, triangles, quadrilaterals, polygons, and circles and how they can be used in problem solving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involving parallel, perpendicular, and intersecting lin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angle relationships (e.g., supplementary, vertical, alternate interior)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problems that involve medians, midpoints, and altitud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pecial triangles (e.g., isosceles, equilateral, right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know geometric properties of various quadrilaterals (e.g., parallelograms, trapezoid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know relationships among quadrilater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solve problems involving angles and diagon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solve problems involving polygons with more than four sid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Probability and Statistic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ummarize, represent, and interpret data collected from measurements on a single variable (e.g., box plots, dot plots, normal distributions)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present data with plots on the real number line (e.g., dot plots, histograms, and box plot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statistics appropriate to the shape of the data distribution to compare center (e.g., median, mean) and spread (e.g., interquartile range, standard deviation) of two or more different data se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interpret differences in shape, center, and spread in the context of the data sets, accounting for possible effects of outlier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the mean and standard deviation of a data set to fit it to a normal distribution and to estimate population percentages, and recognize that there are data sets for which such a procedure is not appropriat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stimate areas under the normal curv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2. Understand how to summarize, represent, and interpret data collected from measurements on two variables, either categorical or quantitative (e.g., scatterplots, time seri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ummarize and interpret categorical data for two categories in two-way frequency tables (e.g., joint, marginal, conditional relative frequencie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possible associations and trends in the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c. represent data for two quantitative variables on a scatterplot, and describe how the variables are related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3. Understand how to create and interpret linear regression models (e.g., rate of change, intercepts, correlation coefficient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echnology to fit a function to data (i.e., linear regression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functions fitted to data to solve problems in the context of the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ssess the fit of a function by plotting and analyzing residu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interpret the slope and the intercept of a regression line in the context of the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compute and interpret a correlation coefficien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istinguish between correlation and caus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color w:val="auto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color w:val="auto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Understand statistical processes and how to evaluate them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statistics as a process for making inferences about population parameters based on a random sample from that popul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cide if a specified model is consistent with results from a given data-generating process (e.g., using simulation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make inferences and justify conclusions from samples, experiments, and observational stud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cognize the purposes of and differences among samples, experiments, and observational studies, and explain how randomization relates to each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data from a sample to estimate a population mean or propor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data from a randomized experiment to compare two treatm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results of simulations to decide if differences between parameters are significant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valuate reports based on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dependence and conditional probability and how to apply these concepts to dat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270065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scribe events as subsets of a sample space using characteristics of the outcomes, or as unions, intersections, or complements of other events</w:t>
            </w:r>
            <w:r w:rsidR="00270065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 </w:t>
            </w:r>
            <w:r w:rsidR="00270065" w:rsidRPr="00270065">
              <w:rPr>
                <w:rFonts w:asciiTheme="minorHAnsi" w:eastAsia="Times New Roman" w:hAnsiTheme="minorHAnsi" w:cstheme="minorHAnsi"/>
                <w:position w:val="-10"/>
                <w:sz w:val="22"/>
                <w:szCs w:val="22"/>
              </w:rPr>
              <w:object w:dxaOrig="620" w:dyaOrig="400">
                <v:shape id="_x0000_i78892" type="#_x0000_t75" style="width:31pt;height:20pt" o:ole="">
                  <v:imagedata r:id="rId94" o:title=""/>
                </v:shape>
                <o:OLEObject Type="Embed" ProgID="Equation.DSMT4" ShapeID="_x0000_i78892" DrawAspect="Content" ObjectID="_1565706424" r:id="rId95"/>
              </w:object>
            </w:r>
            <w:r w:rsidR="00270065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B360C7" w:rsidRDefault="00B360C7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b. understand that two events,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>, are independent if and only if</w:t>
            </w:r>
          </w:p>
          <w:p w:rsidR="00B360C7" w:rsidRDefault="00B360C7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B360C7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2659" w:dyaOrig="420">
                <v:shape id="_x0000_i120523" type="#_x0000_t75" style="width:132.95pt;height:21pt" o:ole="">
                  <v:imagedata r:id="rId96" o:title=""/>
                </v:shape>
                <o:OLEObject Type="Embed" ProgID="Equation.DSMT4" ShapeID="_x0000_i120523" DrawAspect="Content" ObjectID="_1565706425" r:id="rId97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  <w:p w:rsidR="0021145E" w:rsidRPr="00E61394" w:rsidRDefault="00B360C7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c. understand the conditional probability of A given B as </w:t>
            </w:r>
            <w:r w:rsidRPr="00B360C7">
              <w:rPr>
                <w:rFonts w:asciiTheme="minorHAnsi" w:eastAsia="Times New Roman" w:hAnsiTheme="minorHAnsi" w:cstheme="minorHAnsi"/>
                <w:position w:val="-38"/>
                <w:sz w:val="22"/>
                <w:szCs w:val="22"/>
              </w:rPr>
              <w:object w:dxaOrig="1600" w:dyaOrig="940">
                <v:shape id="_x0000_i132488" type="#_x0000_t75" style="width:80pt;height:47pt" o:ole="">
                  <v:imagedata r:id="rId98" o:title=""/>
                </v:shape>
                <o:OLEObject Type="Embed" ProgID="Equation.DSMT4" ShapeID="_x0000_i132488" DrawAspect="Content" ObjectID="_1565706426" r:id="rId99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, and interpret 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 xml:space="preserve">independence of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s saying that</w:t>
            </w:r>
            <w:r w:rsidR="00105926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  <w:r w:rsidR="00105926" w:rsidRPr="00105926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1840" w:dyaOrig="420">
                <v:shape id="_x0000_i156931" type="#_x0000_t75" style="width:92pt;height:21pt" o:ole="">
                  <v:imagedata r:id="rId100" o:title=""/>
                </v:shape>
                <o:OLEObject Type="Embed" ProgID="Equation.DSMT4" ShapeID="_x0000_i156931" DrawAspect="Content" ObjectID="_1565706427" r:id="rId101"/>
              </w:object>
            </w:r>
            <w:r w:rsidR="00105926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="00494FAB" w:rsidRPr="00494FAB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1880" w:dyaOrig="420">
                <v:shape id="_x0000_i163174" type="#_x0000_t75" style="width:94pt;height:21pt" o:ole="">
                  <v:imagedata r:id="rId102" o:title=""/>
                </v:shape>
                <o:OLEObject Type="Embed" ProgID="Equation.DSMT4" ShapeID="_x0000_i163174" DrawAspect="Content" ObjectID="_1565706428" r:id="rId103"/>
              </w:object>
            </w:r>
            <w:r w:rsidR="00494FAB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cognize and explain the concepts of conditional probability and independenc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probabilities of simple and compound ev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nstruct and interpret two-way frequency tables of data when two categories are associated with each object being classified; use the two-way table as a sample space to decide if events are independent and to approximate conditional probabiliti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494FAB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find </w:t>
            </w:r>
            <w:r w:rsidR="00494FAB" w:rsidRPr="00494FA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639" w:dyaOrig="279">
                <v:shape id="_x0000_i175331" type="#_x0000_t75" style="width:31.95pt;height:13.95pt" o:ole="">
                  <v:imagedata r:id="rId104" o:title=""/>
                </v:shape>
                <o:OLEObject Type="Embed" ProgID="Equation.DSMT4" ShapeID="_x0000_i175331" DrawAspect="Content" ObjectID="_1565706429" r:id="rId105"/>
              </w:object>
            </w:r>
            <w:r w:rsidR="00494FAB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 interpret it in terms of a given mode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7A5168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d. apply the addition rule, </w:t>
            </w:r>
            <w:r w:rsidR="007A5168" w:rsidRPr="007A5168">
              <w:rPr>
                <w:rFonts w:asciiTheme="minorHAnsi" w:eastAsiaTheme="minorEastAsia" w:hAnsiTheme="minorHAnsi" w:cstheme="minorHAnsi"/>
                <w:position w:val="-8"/>
                <w:sz w:val="22"/>
                <w:szCs w:val="22"/>
              </w:rPr>
              <w:object w:dxaOrig="3019" w:dyaOrig="279">
                <v:shape id="_x0000_i175335" type="#_x0000_t75" style="width:150.95pt;height:13.95pt" o:ole="">
                  <v:imagedata r:id="rId106" o:title=""/>
                </v:shape>
                <o:OLEObject Type="Embed" ProgID="Equation.DSMT4" ShapeID="_x0000_i175335" DrawAspect="Content" ObjectID="_1565706430" r:id="rId107"/>
              </w:object>
            </w:r>
            <w:r w:rsidRPr="00E61394">
              <w:rPr>
                <w:rFonts w:asciiTheme="minorHAnsi" w:hAnsiTheme="minorHAnsi" w:cstheme="minorHAnsi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interpret it in terms of a given mode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apply the general multiplication rule in a uniform probability model,</w:t>
            </w:r>
            <w:r w:rsidR="00B637FA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="00B637FA" w:rsidRPr="00B637FA">
              <w:rPr>
                <w:rFonts w:asciiTheme="minorHAnsi" w:eastAsiaTheme="minorEastAsia" w:hAnsiTheme="minorHAnsi" w:cstheme="minorHAnsi"/>
                <w:position w:val="-8"/>
                <w:sz w:val="22"/>
                <w:szCs w:val="22"/>
              </w:rPr>
              <w:object w:dxaOrig="3200" w:dyaOrig="279">
                <v:shape id="_x0000_i181050" type="#_x0000_t75" style="width:160pt;height:13.95pt" o:ole="">
                  <v:imagedata r:id="rId108" o:title=""/>
                </v:shape>
                <o:OLEObject Type="Embed" ProgID="Equation.DSMT4" ShapeID="_x0000_i181050" DrawAspect="Content" ObjectID="_1565706431" r:id="rId109"/>
              </w:object>
            </w:r>
            <w:r w:rsidRPr="00E61394">
              <w:rPr>
                <w:rFonts w:asciiTheme="minorHAnsi" w:hAnsiTheme="minorHAnsi" w:cstheme="minorHAnsi"/>
                <w:w w:val="101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 interpret it in terms of a given model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calculate probabilities using the binomial probability distribu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make informed decisions using probabilities and expected valu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define a random variable for a quantity of interest by assigning a numerical value to each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event in a sample space, and graph the corresponding probability distribution using the same graphical displays as for data distrib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the expected value of a random variable, and interpret it as the mean of the probability distribu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velop a probability distribution for a random variable, defined for a sample space in which theoretical probabilities can be calculated, and find the expected valu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develop a probability distribution for a random variable, defined for a sample space in which probabilities are assigned empirically, and find the expected valu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weigh the possible outcomes of a decision by assigning probabilities to payoff values and finding expected value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f. analyze decisions and strategies using probability concepts (e.g., fairnes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how to use simulations to construct experimental probability distributions and to make informal inferences about theoretical probability distrib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the results of simulations, construct experimental probability distrib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given the results of simulations, make informal inferences about theoretical probability distribu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probabilities involving finite sample spaces and independent tr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the fundamental counting principle to find probabilities involving finite sample spaces and independent trial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Discrete Mathematic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sequences (e.g., arithmetic, recursively defined, geometric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rithmetic and geometric sequences both recursively and with an explicit formula, use them to model situations, and translate between the two for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evaluate, extend, or algebraically represent rules that involve number patter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xplore patterns in order to make conjectures, predictions, or generaliz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Is familiar with how recursion can be used to model various phenomen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find values of functions defined recursively, and understand how recursion can be used to model various phenomen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convert between recursive and closed-form expressions for a function, where possibl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Has knowledge of equivalence rel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termine whether a binary relation on a set is reflexive, symmetric, or transitive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b. determine whether a relation is an equivalence relation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ifferences between discrete and continuous representations (e.g., data, functions) and how each can be used to model various phenomen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differences b</w:t>
            </w:r>
            <w:bookmarkStart w:id="0" w:name="_GoBack"/>
            <w:bookmarkEnd w:id="0"/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tween discrete and continuous representations (e.g., data, function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understand how discrete and continuous representations can be used to model various phenomena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basic terminology and symbols of logic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basic terminology of logic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symbols of logic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logic to evaluate the truth of statemen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use logic to evaluate the equivalence of statements (e.g., statement and contrapositive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to use counting techniques such as the multiplication principle, permutations, and combination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counting techniques to solve problem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basic set theory (e.g., unions, differences, Venn diagrams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solve problems using basic set theory (i.e., union, intersection, complement, difference)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21145E" w:rsidRPr="00E61394" w:rsidTr="0021145E">
        <w:trPr>
          <w:trHeight w:val="395"/>
        </w:trPr>
        <w:tc>
          <w:tcPr>
            <w:tcW w:w="4680" w:type="dxa"/>
          </w:tcPr>
          <w:p w:rsidR="0021145E" w:rsidRPr="00E61394" w:rsidRDefault="0021145E" w:rsidP="00E61394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Venn diagrams to answer questions about sets</w:t>
            </w: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619" w:type="dxa"/>
          </w:tcPr>
          <w:p w:rsidR="0021145E" w:rsidRPr="00E61394" w:rsidRDefault="0021145E" w:rsidP="00E61394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</w:tbl>
    <w:p w:rsidR="004318ED" w:rsidRPr="00E61394" w:rsidRDefault="004318ED" w:rsidP="004318ED">
      <w:pPr>
        <w:rPr>
          <w:rFonts w:asciiTheme="minorHAnsi" w:hAnsiTheme="minorHAnsi" w:cstheme="minorHAnsi"/>
        </w:rPr>
      </w:pPr>
    </w:p>
    <w:p w:rsidR="006D0E58" w:rsidRPr="00E61394" w:rsidRDefault="006D0E58">
      <w:pPr>
        <w:rPr>
          <w:rFonts w:asciiTheme="minorHAnsi" w:hAnsiTheme="minorHAnsi" w:cstheme="minorHAnsi"/>
        </w:rPr>
      </w:pPr>
    </w:p>
    <w:sectPr w:rsidR="006D0E58" w:rsidRPr="00E61394" w:rsidSect="00080D2C">
      <w:headerReference w:type="default" r:id="rId110"/>
      <w:footerReference w:type="default" r:id="rId111"/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0C7" w:rsidRDefault="00B360C7">
      <w:pPr>
        <w:spacing w:after="0" w:line="240" w:lineRule="auto"/>
      </w:pPr>
      <w:r>
        <w:separator/>
      </w:r>
    </w:p>
  </w:endnote>
  <w:endnote w:type="continuationSeparator" w:id="0">
    <w:p w:rsidR="00B360C7" w:rsidRDefault="00B360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NeueLT Std">
    <w:altName w:val="HelveticaNeueLT Std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0C7" w:rsidRPr="00E15F3B" w:rsidRDefault="00B360C7" w:rsidP="00080D2C">
    <w:pPr>
      <w:pStyle w:val="Footer"/>
      <w:spacing w:after="0"/>
      <w:rPr>
        <w:sz w:val="16"/>
      </w:rPr>
    </w:pPr>
    <w:r>
      <w:rPr>
        <w:sz w:val="16"/>
      </w:rPr>
      <w:t>Copyright © 2017</w:t>
    </w:r>
    <w:r w:rsidRPr="00E15F3B">
      <w:rPr>
        <w:sz w:val="16"/>
      </w:rPr>
      <w:t xml:space="preserve"> by Educational Testing Service. All rights reserved. </w:t>
    </w:r>
    <w:r w:rsidRPr="00E15F3B">
      <w:rPr>
        <w:bCs/>
        <w:sz w:val="16"/>
      </w:rPr>
      <w:t>ETS, the ETS logo and</w:t>
    </w:r>
    <w:r>
      <w:rPr>
        <w:bCs/>
        <w:sz w:val="16"/>
      </w:rPr>
      <w:t xml:space="preserve"> PRAXIS </w:t>
    </w:r>
    <w:r w:rsidRPr="00E15F3B">
      <w:rPr>
        <w:bCs/>
        <w:sz w:val="16"/>
      </w:rPr>
      <w:t xml:space="preserve">are registered trademarks of Educational Testing Service (ETS). </w:t>
    </w:r>
    <w:r>
      <w:rPr>
        <w:bCs/>
        <w:sz w:val="16"/>
      </w:rPr>
      <w:t>31146</w:t>
    </w:r>
  </w:p>
  <w:p w:rsidR="00B360C7" w:rsidRDefault="00B360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0C7" w:rsidRDefault="00B360C7">
      <w:pPr>
        <w:spacing w:after="0" w:line="240" w:lineRule="auto"/>
      </w:pPr>
      <w:r>
        <w:separator/>
      </w:r>
    </w:p>
  </w:footnote>
  <w:footnote w:type="continuationSeparator" w:id="0">
    <w:p w:rsidR="00B360C7" w:rsidRDefault="00B360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0C7" w:rsidRPr="003B1CF2" w:rsidRDefault="00B360C7" w:rsidP="00080D2C">
    <w:pPr>
      <w:pStyle w:val="Header"/>
      <w:tabs>
        <w:tab w:val="clear" w:pos="4680"/>
        <w:tab w:val="clear" w:pos="9360"/>
        <w:tab w:val="left" w:pos="495"/>
        <w:tab w:val="center" w:pos="6480"/>
      </w:tabs>
      <w:rPr>
        <w:rFonts w:ascii="Arial" w:hAnsi="Arial" w:cs="Arial"/>
        <w:b/>
        <w:sz w:val="28"/>
        <w:szCs w:val="28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posOffset>0</wp:posOffset>
              </wp:positionH>
              <wp:positionV relativeFrom="page">
                <wp:posOffset>1744345</wp:posOffset>
              </wp:positionV>
              <wp:extent cx="822960" cy="396240"/>
              <wp:effectExtent l="0" t="0" r="0" b="3810"/>
              <wp:wrapNone/>
              <wp:docPr id="3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360C7" w:rsidRDefault="00B360C7" w:rsidP="00080D2C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637FA">
                            <w:rPr>
                              <w:noProof/>
                            </w:rPr>
                            <w:t>33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5" o:spid="_x0000_s1026" style="position:absolute;margin-left:0;margin-top:137.35pt;width:64.8pt;height:31.2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left-margin-area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" o:allowincell="f" stroked="f">
              <v:textbox style="mso-fit-shape-to-text:t" inset="0,,0">
                <w:txbxContent>
                  <w:p w:rsidR="00B360C7" w:rsidRDefault="00B360C7" w:rsidP="00080D2C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637FA">
                      <w:rPr>
                        <w:noProof/>
                      </w:rPr>
                      <w:t>33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rect>
          </w:pict>
        </mc:Fallback>
      </mc:AlternateContent>
    </w:r>
    <w:r w:rsidRPr="004318ED">
      <w:rPr>
        <w:rFonts w:ascii="Arial" w:hAnsi="Arial" w:cs="Arial"/>
        <w:b/>
        <w:i/>
        <w:noProof/>
        <w:sz w:val="28"/>
        <w:szCs w:val="28"/>
      </w:rPr>
      <w:drawing>
        <wp:inline distT="0" distB="0" distL="0" distR="0">
          <wp:extent cx="1299328" cy="474345"/>
          <wp:effectExtent l="0" t="0" r="0" b="1905"/>
          <wp:docPr id="2" name="Picture 1" title="ETS® PRAXIS®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title="ETS® PRAXIS®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99210" cy="4743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b/>
        <w:i/>
        <w:sz w:val="28"/>
        <w:szCs w:val="28"/>
      </w:rPr>
      <w:tab/>
    </w:r>
    <w:r w:rsidRPr="00BA779F">
      <w:rPr>
        <w:rFonts w:ascii="Arial" w:hAnsi="Arial" w:cs="Arial"/>
        <w:b/>
        <w:i/>
        <w:sz w:val="28"/>
        <w:szCs w:val="28"/>
      </w:rPr>
      <w:t>Praxis</w:t>
    </w:r>
    <w:r w:rsidRPr="00BA779F">
      <w:rPr>
        <w:rFonts w:ascii="Arial" w:hAnsi="Arial" w:cs="Arial"/>
        <w:b/>
        <w:sz w:val="28"/>
        <w:szCs w:val="28"/>
        <w:vertAlign w:val="superscript"/>
      </w:rPr>
      <w:t>®</w:t>
    </w:r>
    <w:r w:rsidRPr="00BA779F">
      <w:rPr>
        <w:rFonts w:ascii="Arial" w:hAnsi="Arial" w:cs="Arial"/>
        <w:b/>
        <w:sz w:val="28"/>
        <w:szCs w:val="28"/>
      </w:rPr>
      <w:t xml:space="preserve"> </w:t>
    </w:r>
    <w:r>
      <w:rPr>
        <w:rFonts w:ascii="Arial" w:hAnsi="Arial" w:cs="Arial"/>
        <w:b/>
        <w:sz w:val="28"/>
        <w:szCs w:val="28"/>
      </w:rPr>
      <w:t xml:space="preserve">Mathematics: Content Knowledge (5161) </w:t>
    </w:r>
  </w:p>
  <w:p w:rsidR="00B360C7" w:rsidRPr="003B1CF2" w:rsidRDefault="00B360C7" w:rsidP="00080D2C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  <w:szCs w:val="28"/>
      </w:rPr>
    </w:pPr>
    <w:r w:rsidRPr="003B1CF2">
      <w:rPr>
        <w:rFonts w:ascii="Arial" w:hAnsi="Arial" w:cs="Arial"/>
        <w:b/>
        <w:sz w:val="28"/>
        <w:szCs w:val="28"/>
      </w:rPr>
      <w:t>Curriculum Crosswalk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8ED"/>
    <w:rsid w:val="00000AC6"/>
    <w:rsid w:val="000074E1"/>
    <w:rsid w:val="0002434D"/>
    <w:rsid w:val="00027D53"/>
    <w:rsid w:val="000469EA"/>
    <w:rsid w:val="00050C36"/>
    <w:rsid w:val="00080D2C"/>
    <w:rsid w:val="000C1846"/>
    <w:rsid w:val="000E6797"/>
    <w:rsid w:val="00105926"/>
    <w:rsid w:val="00111CD7"/>
    <w:rsid w:val="00164C7C"/>
    <w:rsid w:val="00165904"/>
    <w:rsid w:val="00167687"/>
    <w:rsid w:val="001804F5"/>
    <w:rsid w:val="00184C1A"/>
    <w:rsid w:val="001B1D86"/>
    <w:rsid w:val="001B4737"/>
    <w:rsid w:val="001C54DB"/>
    <w:rsid w:val="001C55C6"/>
    <w:rsid w:val="001C5C27"/>
    <w:rsid w:val="001D6DE4"/>
    <w:rsid w:val="001E0B30"/>
    <w:rsid w:val="001E2289"/>
    <w:rsid w:val="001E26A2"/>
    <w:rsid w:val="0020294C"/>
    <w:rsid w:val="002032C1"/>
    <w:rsid w:val="0021145E"/>
    <w:rsid w:val="002240D1"/>
    <w:rsid w:val="0022760E"/>
    <w:rsid w:val="00247421"/>
    <w:rsid w:val="00264FE1"/>
    <w:rsid w:val="00270065"/>
    <w:rsid w:val="002826F8"/>
    <w:rsid w:val="00282D2D"/>
    <w:rsid w:val="002953FC"/>
    <w:rsid w:val="002B7258"/>
    <w:rsid w:val="002E4C69"/>
    <w:rsid w:val="002E5859"/>
    <w:rsid w:val="002F6DFE"/>
    <w:rsid w:val="002F7973"/>
    <w:rsid w:val="003109CC"/>
    <w:rsid w:val="00337C04"/>
    <w:rsid w:val="0035493B"/>
    <w:rsid w:val="003642A1"/>
    <w:rsid w:val="00367354"/>
    <w:rsid w:val="00371510"/>
    <w:rsid w:val="003A0BBD"/>
    <w:rsid w:val="003A1559"/>
    <w:rsid w:val="003B042D"/>
    <w:rsid w:val="003C0968"/>
    <w:rsid w:val="003C67BF"/>
    <w:rsid w:val="00402A01"/>
    <w:rsid w:val="00424312"/>
    <w:rsid w:val="004318ED"/>
    <w:rsid w:val="00436184"/>
    <w:rsid w:val="004435D0"/>
    <w:rsid w:val="004634E7"/>
    <w:rsid w:val="00473320"/>
    <w:rsid w:val="00474E89"/>
    <w:rsid w:val="00482CFA"/>
    <w:rsid w:val="00484141"/>
    <w:rsid w:val="0048757E"/>
    <w:rsid w:val="00494FAB"/>
    <w:rsid w:val="00495F6C"/>
    <w:rsid w:val="004B1384"/>
    <w:rsid w:val="004D66F8"/>
    <w:rsid w:val="004E7DF8"/>
    <w:rsid w:val="004F1DBC"/>
    <w:rsid w:val="00501ECE"/>
    <w:rsid w:val="00504B48"/>
    <w:rsid w:val="00514A93"/>
    <w:rsid w:val="005605B6"/>
    <w:rsid w:val="00562CB3"/>
    <w:rsid w:val="005635AB"/>
    <w:rsid w:val="00566889"/>
    <w:rsid w:val="00585531"/>
    <w:rsid w:val="005910A0"/>
    <w:rsid w:val="00591E24"/>
    <w:rsid w:val="005C0BA7"/>
    <w:rsid w:val="005C453E"/>
    <w:rsid w:val="005E2C43"/>
    <w:rsid w:val="005F2329"/>
    <w:rsid w:val="005F64BA"/>
    <w:rsid w:val="005F66FE"/>
    <w:rsid w:val="00605988"/>
    <w:rsid w:val="00635023"/>
    <w:rsid w:val="00646987"/>
    <w:rsid w:val="00682EB4"/>
    <w:rsid w:val="006B12F3"/>
    <w:rsid w:val="006C11F4"/>
    <w:rsid w:val="006D0E58"/>
    <w:rsid w:val="006D34F0"/>
    <w:rsid w:val="00713105"/>
    <w:rsid w:val="00726679"/>
    <w:rsid w:val="0074227F"/>
    <w:rsid w:val="007572B4"/>
    <w:rsid w:val="00775129"/>
    <w:rsid w:val="00780355"/>
    <w:rsid w:val="007817AC"/>
    <w:rsid w:val="00790FEF"/>
    <w:rsid w:val="007A5168"/>
    <w:rsid w:val="007A7142"/>
    <w:rsid w:val="007B489C"/>
    <w:rsid w:val="007C4265"/>
    <w:rsid w:val="007C6B9C"/>
    <w:rsid w:val="007E6E7D"/>
    <w:rsid w:val="007F3E72"/>
    <w:rsid w:val="00816EE7"/>
    <w:rsid w:val="008240AF"/>
    <w:rsid w:val="008331B1"/>
    <w:rsid w:val="00835C34"/>
    <w:rsid w:val="00842CC2"/>
    <w:rsid w:val="008437CF"/>
    <w:rsid w:val="008610F0"/>
    <w:rsid w:val="00875AA0"/>
    <w:rsid w:val="008A2B84"/>
    <w:rsid w:val="008A50A7"/>
    <w:rsid w:val="008B49C5"/>
    <w:rsid w:val="008B737F"/>
    <w:rsid w:val="008D0BDA"/>
    <w:rsid w:val="008D5994"/>
    <w:rsid w:val="008E657A"/>
    <w:rsid w:val="008F196C"/>
    <w:rsid w:val="00923D8C"/>
    <w:rsid w:val="00991F1A"/>
    <w:rsid w:val="00993750"/>
    <w:rsid w:val="009B412A"/>
    <w:rsid w:val="009B4207"/>
    <w:rsid w:val="009C4285"/>
    <w:rsid w:val="00A01D84"/>
    <w:rsid w:val="00A1729B"/>
    <w:rsid w:val="00A17ACD"/>
    <w:rsid w:val="00A50527"/>
    <w:rsid w:val="00A62304"/>
    <w:rsid w:val="00A83135"/>
    <w:rsid w:val="00A842BF"/>
    <w:rsid w:val="00AA04BD"/>
    <w:rsid w:val="00AB38F1"/>
    <w:rsid w:val="00AB7EA0"/>
    <w:rsid w:val="00AC6E10"/>
    <w:rsid w:val="00B0000F"/>
    <w:rsid w:val="00B02900"/>
    <w:rsid w:val="00B2042D"/>
    <w:rsid w:val="00B2768B"/>
    <w:rsid w:val="00B360C7"/>
    <w:rsid w:val="00B57F8E"/>
    <w:rsid w:val="00B637FA"/>
    <w:rsid w:val="00B8646F"/>
    <w:rsid w:val="00B92BF7"/>
    <w:rsid w:val="00B97C3D"/>
    <w:rsid w:val="00BB030A"/>
    <w:rsid w:val="00BE2877"/>
    <w:rsid w:val="00BF26B9"/>
    <w:rsid w:val="00C16B22"/>
    <w:rsid w:val="00C5579C"/>
    <w:rsid w:val="00C7073B"/>
    <w:rsid w:val="00C7289F"/>
    <w:rsid w:val="00C802C4"/>
    <w:rsid w:val="00C80E8A"/>
    <w:rsid w:val="00CB3E5A"/>
    <w:rsid w:val="00CB5AF4"/>
    <w:rsid w:val="00CC4AF3"/>
    <w:rsid w:val="00CE1ADB"/>
    <w:rsid w:val="00CE492C"/>
    <w:rsid w:val="00D12EF7"/>
    <w:rsid w:val="00D13ED8"/>
    <w:rsid w:val="00D14130"/>
    <w:rsid w:val="00D15D3D"/>
    <w:rsid w:val="00D257C7"/>
    <w:rsid w:val="00D27AFF"/>
    <w:rsid w:val="00D40EF7"/>
    <w:rsid w:val="00D90C48"/>
    <w:rsid w:val="00D9136C"/>
    <w:rsid w:val="00DC68C0"/>
    <w:rsid w:val="00DE053D"/>
    <w:rsid w:val="00E01B28"/>
    <w:rsid w:val="00E12D91"/>
    <w:rsid w:val="00E336DC"/>
    <w:rsid w:val="00E47DB0"/>
    <w:rsid w:val="00E61394"/>
    <w:rsid w:val="00E7316E"/>
    <w:rsid w:val="00E957DB"/>
    <w:rsid w:val="00EA34CE"/>
    <w:rsid w:val="00EA3BAD"/>
    <w:rsid w:val="00EB4437"/>
    <w:rsid w:val="00ED1995"/>
    <w:rsid w:val="00EE4A26"/>
    <w:rsid w:val="00F10605"/>
    <w:rsid w:val="00F1132D"/>
    <w:rsid w:val="00F40429"/>
    <w:rsid w:val="00F950A6"/>
    <w:rsid w:val="00FA1C64"/>
    <w:rsid w:val="00FD0124"/>
    <w:rsid w:val="00FD7518"/>
    <w:rsid w:val="00FE35EF"/>
    <w:rsid w:val="00FE5CFD"/>
    <w:rsid w:val="00FE73B6"/>
    <w:rsid w:val="00FF0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86F1B344-AAEF-4E3F-9B52-2C8FB0545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318ED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318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18E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318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18ED"/>
    <w:rPr>
      <w:sz w:val="22"/>
      <w:szCs w:val="22"/>
    </w:rPr>
  </w:style>
  <w:style w:type="paragraph" w:customStyle="1" w:styleId="Default">
    <w:name w:val="Default"/>
    <w:rsid w:val="004318ED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C67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34</Pages>
  <Words>6046</Words>
  <Characters>34464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40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ellotti, Robert S</cp:lastModifiedBy>
  <cp:revision>28</cp:revision>
  <dcterms:created xsi:type="dcterms:W3CDTF">2017-07-25T18:33:00Z</dcterms:created>
  <dcterms:modified xsi:type="dcterms:W3CDTF">2017-08-31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